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CAFD65" w14:textId="77777777" w:rsidR="00A91D4D" w:rsidRPr="00A91D4D" w:rsidRDefault="00A91D4D" w:rsidP="004B65BE">
      <w:pPr>
        <w:spacing w:line="200" w:lineRule="exact"/>
        <w:ind w:leftChars="875" w:left="1838" w:firstLineChars="1482" w:firstLine="2964"/>
        <w:rPr>
          <w:rFonts w:ascii="Times New Roman" w:eastAsia="宋体" w:hAnsi="Times New Roman" w:cs="Times New Roman"/>
          <w:sz w:val="20"/>
          <w:szCs w:val="20"/>
        </w:rPr>
      </w:pPr>
      <w:r w:rsidRPr="00A91D4D">
        <w:rPr>
          <w:rFonts w:ascii="Times New Roman" w:eastAsia="宋体" w:hAnsi="Times New Roman" w:cs="Times New Roman"/>
          <w:sz w:val="20"/>
          <w:szCs w:val="20"/>
        </w:rPr>
        <w:t>Table 7</w:t>
      </w:r>
    </w:p>
    <w:p w14:paraId="1F67EF59" w14:textId="77777777" w:rsidR="00A91D4D" w:rsidRPr="00A91D4D" w:rsidRDefault="00A91D4D" w:rsidP="004B65BE">
      <w:pPr>
        <w:ind w:left="720" w:hanging="72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91D4D">
        <w:rPr>
          <w:rFonts w:ascii="Times New Roman" w:eastAsia="宋体" w:hAnsi="Times New Roman" w:cs="Times New Roman"/>
          <w:sz w:val="20"/>
          <w:szCs w:val="20"/>
        </w:rPr>
        <w:t>Reference of the best solution of the HW benchmarks found by all algorithms in ten runs (</w:t>
      </w:r>
      <w:r w:rsidRPr="00A91D4D">
        <w:rPr>
          <w:rFonts w:ascii="Times New Roman" w:eastAsia="宋体" w:hAnsi="Times New Roman" w:cs="Times New Roman"/>
          <w:i/>
          <w:iCs/>
          <w:sz w:val="20"/>
          <w:szCs w:val="20"/>
        </w:rPr>
        <w:t>f</w:t>
      </w:r>
      <w:r w:rsidRPr="00A91D4D">
        <w:rPr>
          <w:rFonts w:ascii="Times New Roman" w:eastAsia="宋体" w:hAnsi="Times New Roman" w:cs="Times New Roman"/>
          <w:sz w:val="20"/>
          <w:szCs w:val="20"/>
          <w:vertAlign w:val="subscript"/>
        </w:rPr>
        <w:t>1</w:t>
      </w:r>
      <w:r w:rsidRPr="00A91D4D">
        <w:rPr>
          <w:rFonts w:ascii="Times New Roman" w:eastAsia="宋体" w:hAnsi="Times New Roman" w:cs="Times New Roman"/>
          <w:sz w:val="20"/>
          <w:szCs w:val="20"/>
        </w:rPr>
        <w:t xml:space="preserve"> represents the</w:t>
      </w:r>
      <w:r w:rsidRPr="00A91D4D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 total </w:t>
      </w:r>
      <w:r w:rsidRPr="00A91D4D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>tardiness</w:t>
      </w:r>
      <w:r w:rsidRPr="00A91D4D">
        <w:rPr>
          <w:rFonts w:ascii="Times New Roman" w:eastAsia="宋体" w:hAnsi="Times New Roman" w:cs="Times New Roman"/>
          <w:bCs/>
          <w:sz w:val="20"/>
          <w:szCs w:val="20"/>
        </w:rPr>
        <w:t xml:space="preserve"> </w:t>
      </w:r>
      <w:r w:rsidRPr="00A91D4D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of orders, </w:t>
      </w:r>
      <w:r w:rsidRPr="00A91D4D">
        <w:rPr>
          <w:rFonts w:ascii="Times New Roman" w:eastAsia="宋体" w:hAnsi="Times New Roman" w:cs="Times New Roman"/>
          <w:i/>
          <w:iCs/>
          <w:sz w:val="20"/>
          <w:szCs w:val="20"/>
        </w:rPr>
        <w:t>f</w:t>
      </w:r>
      <w:r w:rsidRPr="00A91D4D">
        <w:rPr>
          <w:rFonts w:ascii="Times New Roman" w:eastAsia="宋体" w:hAnsi="Times New Roman" w:cs="Times New Roman"/>
          <w:sz w:val="20"/>
          <w:szCs w:val="20"/>
          <w:vertAlign w:val="subscript"/>
        </w:rPr>
        <w:t>2</w:t>
      </w:r>
      <w:r w:rsidRPr="00A91D4D">
        <w:rPr>
          <w:rFonts w:ascii="Times New Roman" w:eastAsia="宋体" w:hAnsi="Times New Roman" w:cs="Times New Roman"/>
          <w:sz w:val="20"/>
          <w:szCs w:val="20"/>
        </w:rPr>
        <w:t xml:space="preserve"> represents the</w:t>
      </w:r>
      <w:r w:rsidRPr="00A91D4D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 average traveling distance of vehicles, and </w:t>
      </w:r>
      <w:r w:rsidRPr="00A91D4D">
        <w:rPr>
          <w:rFonts w:ascii="Times New Roman" w:eastAsia="宋体" w:hAnsi="Times New Roman" w:cs="Times New Roman"/>
          <w:color w:val="000000"/>
          <w:position w:val="-6"/>
          <w:sz w:val="20"/>
          <w:szCs w:val="20"/>
        </w:rPr>
        <w:object w:dxaOrig="180" w:dyaOrig="240" w14:anchorId="15C97C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6" type="#_x0000_t75" style="width:8.8pt;height:11.4pt" o:ole="">
            <v:imagedata r:id="rId7" o:title=""/>
          </v:shape>
          <o:OLEObject Type="Embed" ProgID="Equation.DSMT4" ShapeID="_x0000_i1076" DrawAspect="Content" ObjectID="_1722022923" r:id="rId8"/>
        </w:object>
      </w:r>
      <w:r w:rsidRPr="00A91D4D">
        <w:rPr>
          <w:rFonts w:ascii="Times New Roman" w:eastAsia="宋体" w:hAnsi="Times New Roman" w:cs="Times New Roman"/>
          <w:color w:val="000000"/>
          <w:sz w:val="20"/>
          <w:szCs w:val="20"/>
        </w:rPr>
        <w:t>=</w:t>
      </w:r>
      <w:r w:rsidRPr="00A91D4D">
        <w:rPr>
          <w:rFonts w:ascii="Times New Roman" w:eastAsia="宋体" w:hAnsi="Times New Roman" w:cs="Times New Roman"/>
          <w:sz w:val="20"/>
          <w:szCs w:val="20"/>
        </w:rPr>
        <w:t>10000/3600</w:t>
      </w:r>
      <w:r w:rsidRPr="00A91D4D">
        <w:rPr>
          <w:rFonts w:ascii="Times New Roman" w:eastAsia="宋体" w:hAnsi="Times New Roman" w:cs="Times New Roman"/>
          <w:color w:val="000000"/>
          <w:sz w:val="20"/>
          <w:szCs w:val="20"/>
        </w:rPr>
        <w:t>)</w:t>
      </w:r>
    </w:p>
    <w:tbl>
      <w:tblPr>
        <w:tblW w:w="0" w:type="auto"/>
        <w:jc w:val="center"/>
        <w:tblLayout w:type="fixed"/>
        <w:tblCellMar>
          <w:left w:w="6" w:type="dxa"/>
          <w:right w:w="6" w:type="dxa"/>
        </w:tblCellMar>
        <w:tblLook w:val="04A0" w:firstRow="1" w:lastRow="0" w:firstColumn="1" w:lastColumn="0" w:noHBand="0" w:noVBand="1"/>
      </w:tblPr>
      <w:tblGrid>
        <w:gridCol w:w="1093"/>
        <w:gridCol w:w="1094"/>
        <w:gridCol w:w="1093"/>
        <w:gridCol w:w="1094"/>
        <w:gridCol w:w="1093"/>
        <w:gridCol w:w="1094"/>
        <w:gridCol w:w="1094"/>
      </w:tblGrid>
      <w:tr w:rsidR="002748F8" w:rsidRPr="00A91D4D" w14:paraId="3ACA5621" w14:textId="77777777" w:rsidTr="002748F8">
        <w:trPr>
          <w:jc w:val="center"/>
        </w:trPr>
        <w:tc>
          <w:tcPr>
            <w:tcW w:w="1093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155F349" w14:textId="77777777" w:rsidR="00A91D4D" w:rsidRPr="00A91D4D" w:rsidRDefault="00A91D4D" w:rsidP="004B65BE">
            <w:pPr>
              <w:widowControl/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kern w:val="0"/>
                <w:sz w:val="18"/>
                <w:szCs w:val="18"/>
              </w:rPr>
              <w:t>instance</w:t>
            </w:r>
          </w:p>
        </w:tc>
        <w:tc>
          <w:tcPr>
            <w:tcW w:w="109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9631C14" w14:textId="77777777" w:rsidR="00A91D4D" w:rsidRPr="00A91D4D" w:rsidRDefault="00A91D4D" w:rsidP="004B65BE">
            <w:pPr>
              <w:widowControl/>
              <w:spacing w:line="280" w:lineRule="exact"/>
              <w:jc w:val="center"/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  <w:t>f1</w:t>
            </w:r>
          </w:p>
        </w:tc>
        <w:tc>
          <w:tcPr>
            <w:tcW w:w="1093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A38D5C0" w14:textId="77777777" w:rsidR="00A91D4D" w:rsidRPr="00A91D4D" w:rsidRDefault="00A91D4D" w:rsidP="004B65BE">
            <w:pPr>
              <w:widowControl/>
              <w:spacing w:line="280" w:lineRule="exact"/>
              <w:jc w:val="center"/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  <w:t>f2</w:t>
            </w:r>
          </w:p>
        </w:tc>
        <w:tc>
          <w:tcPr>
            <w:tcW w:w="1094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16D0037" w14:textId="77777777" w:rsidR="00A91D4D" w:rsidRPr="00A91D4D" w:rsidRDefault="00A91D4D" w:rsidP="004B65BE">
            <w:pPr>
              <w:widowControl/>
              <w:spacing w:line="280" w:lineRule="exact"/>
              <w:jc w:val="center"/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  <w:t>λ* f1+ f2</w:t>
            </w:r>
          </w:p>
        </w:tc>
        <w:tc>
          <w:tcPr>
            <w:tcW w:w="1093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DAE132D" w14:textId="77777777" w:rsidR="00A91D4D" w:rsidRPr="00A91D4D" w:rsidRDefault="00A91D4D" w:rsidP="004B65BE">
            <w:pPr>
              <w:widowControl/>
              <w:spacing w:line="280" w:lineRule="exact"/>
              <w:jc w:val="center"/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  <w:t>f1</w:t>
            </w:r>
          </w:p>
        </w:tc>
        <w:tc>
          <w:tcPr>
            <w:tcW w:w="109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A226CFA" w14:textId="77777777" w:rsidR="00A91D4D" w:rsidRPr="00A91D4D" w:rsidRDefault="00A91D4D" w:rsidP="004B65BE">
            <w:pPr>
              <w:widowControl/>
              <w:spacing w:line="280" w:lineRule="exact"/>
              <w:jc w:val="center"/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  <w:t>f2</w:t>
            </w:r>
          </w:p>
        </w:tc>
        <w:tc>
          <w:tcPr>
            <w:tcW w:w="109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5BBA588" w14:textId="77777777" w:rsidR="00A91D4D" w:rsidRPr="00A91D4D" w:rsidRDefault="00A91D4D" w:rsidP="004B65BE">
            <w:pPr>
              <w:widowControl/>
              <w:spacing w:line="280" w:lineRule="exact"/>
              <w:jc w:val="center"/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i/>
                <w:iCs/>
                <w:kern w:val="0"/>
                <w:sz w:val="18"/>
                <w:szCs w:val="18"/>
              </w:rPr>
              <w:t>λ* f1+ f2</w:t>
            </w:r>
          </w:p>
        </w:tc>
      </w:tr>
      <w:tr w:rsidR="004B65BE" w:rsidRPr="00A91D4D" w14:paraId="5FCB0918" w14:textId="77777777" w:rsidTr="002748F8">
        <w:trPr>
          <w:jc w:val="center"/>
        </w:trPr>
        <w:tc>
          <w:tcPr>
            <w:tcW w:w="1093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F571669" w14:textId="4429DDB4" w:rsidR="00A91D4D" w:rsidRPr="00A91D4D" w:rsidRDefault="002748F8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</w:t>
            </w:r>
            <w:r w:rsidR="00A91D4D"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109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B03C5F6" w14:textId="23B430C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ACE461B" w14:textId="34EC120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0.00 </w:t>
            </w:r>
          </w:p>
        </w:tc>
        <w:tc>
          <w:tcPr>
            <w:tcW w:w="1094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6646E8D" w14:textId="18BB22E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0.00 </w:t>
            </w:r>
          </w:p>
        </w:tc>
        <w:tc>
          <w:tcPr>
            <w:tcW w:w="1093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5F1CAB3" w14:textId="1118714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7FA06B3" w14:textId="299647C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29.56 </w:t>
            </w:r>
          </w:p>
        </w:tc>
        <w:tc>
          <w:tcPr>
            <w:tcW w:w="109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DDFDA6C" w14:textId="353A231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59.89 </w:t>
            </w:r>
          </w:p>
        </w:tc>
      </w:tr>
      <w:tr w:rsidR="004B65BE" w:rsidRPr="00A91D4D" w14:paraId="0343383A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B28CFD7" w14:textId="60414CBD" w:rsidR="00A91D4D" w:rsidRPr="00A91D4D" w:rsidRDefault="002748F8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</w:t>
            </w:r>
            <w:r w:rsidR="00A91D4D"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7BA10B8" w14:textId="27107F8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82043B9" w14:textId="2048707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1.4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8D30B18" w14:textId="7B79587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1.4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35D4700" w14:textId="42E07D5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C799614" w14:textId="4353EFB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1.4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F7F5740" w14:textId="1F7F9F8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53.94 </w:t>
            </w:r>
          </w:p>
        </w:tc>
      </w:tr>
      <w:tr w:rsidR="004B65BE" w:rsidRPr="00A91D4D" w14:paraId="6AC999F5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4D0B3DB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3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590A78A" w14:textId="4FC7E92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9780E7B" w14:textId="2D7CF91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6.5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DD06B1C" w14:textId="2050096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6.5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FA9F69F" w14:textId="511FE92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6672FB8" w14:textId="355B24A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4.2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F9E665C" w14:textId="2A41897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61.83 </w:t>
            </w:r>
          </w:p>
        </w:tc>
      </w:tr>
      <w:tr w:rsidR="004B65BE" w:rsidRPr="00A91D4D" w14:paraId="63F85CBD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324313B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4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E818D8F" w14:textId="21D5345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B207AB8" w14:textId="215FDE8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4.5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10C187" w14:textId="6101BC8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4.58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5DD4C54" w14:textId="3A6CE47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5C62F1E" w14:textId="7A62CDF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4.2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F0A94B9" w14:textId="4FA9213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61.89 </w:t>
            </w:r>
          </w:p>
        </w:tc>
      </w:tr>
      <w:tr w:rsidR="004B65BE" w:rsidRPr="00A91D4D" w14:paraId="496EBB7A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A0AAF34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5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6F030FD" w14:textId="716611C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58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7941E3F" w14:textId="5573AD2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9.0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859238A" w14:textId="49149A4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305.69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EB53800" w14:textId="0575078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58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9325429" w14:textId="2732639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9.0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AD35B9E" w14:textId="309D287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05.28 </w:t>
            </w:r>
          </w:p>
        </w:tc>
      </w:tr>
      <w:tr w:rsidR="004B65BE" w:rsidRPr="00A91D4D" w14:paraId="4A6E088F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81B138F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6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1CA1F6F" w14:textId="0E63307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2248791" w14:textId="5DC4161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5.0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E719FE5" w14:textId="06F3F40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5.04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80FD2FB" w14:textId="780C411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21DC944" w14:textId="4EA0F6B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5.0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BBF06A0" w14:textId="2F1B1F0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91.78 </w:t>
            </w:r>
          </w:p>
        </w:tc>
      </w:tr>
      <w:tr w:rsidR="004B65BE" w:rsidRPr="00A91D4D" w14:paraId="4F1C69B2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A4B2705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7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024D930" w14:textId="0B2812E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53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0ACCF59" w14:textId="30ABE55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9.5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09B32B1" w14:textId="6F2F680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389.52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CF49454" w14:textId="0A34D72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53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DEB4729" w14:textId="30AAC21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9.3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615D86B" w14:textId="6F46F48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917.06 </w:t>
            </w:r>
          </w:p>
        </w:tc>
      </w:tr>
      <w:tr w:rsidR="004B65BE" w:rsidRPr="00A91D4D" w14:paraId="3742E874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00FAFED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8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4DCDDE8" w14:textId="4AE8442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39D9B5" w14:textId="3721199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68.8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E61D916" w14:textId="3246C09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68.84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AD1DCC9" w14:textId="2D34D5B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00FE2E9" w14:textId="584BE67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68.6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C80E0F5" w14:textId="0BC27BD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90.67 </w:t>
            </w:r>
          </w:p>
        </w:tc>
      </w:tr>
      <w:tr w:rsidR="004B65BE" w:rsidRPr="00A91D4D" w14:paraId="64CDF2E9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CDC6EA1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9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F8CCAB6" w14:textId="3585951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749991B" w14:textId="3BE0286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52.2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D839DB8" w14:textId="7ACF9B4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52.22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D464775" w14:textId="5DE3A92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C2FFC0A" w14:textId="19E817F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60.3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7E4EFBD" w14:textId="4C65C7D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45.39 </w:t>
            </w:r>
          </w:p>
        </w:tc>
      </w:tr>
      <w:tr w:rsidR="004B65BE" w:rsidRPr="00A91D4D" w14:paraId="79B5A5E3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BECB8E6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10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37E2ABE" w14:textId="7427560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6730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A3A9709" w14:textId="4159C33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2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4C11035" w14:textId="3751896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7000.0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D97963A" w14:textId="0991B61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7651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B6AE1CC" w14:textId="3E04DB3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07.0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E6527D3" w14:textId="2F96321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8226.17 </w:t>
            </w:r>
          </w:p>
        </w:tc>
      </w:tr>
      <w:tr w:rsidR="004B65BE" w:rsidRPr="00A91D4D" w14:paraId="55CD20A8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8A9E64F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11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8F52D75" w14:textId="3E65B9E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0DDA34B" w14:textId="40B4870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97.7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1CE3A28" w14:textId="6FBDA64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97.76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F99D611" w14:textId="1672191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BB6133B" w14:textId="6C198E2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0.0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30C9C18" w14:textId="68359A5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00.17 </w:t>
            </w:r>
          </w:p>
        </w:tc>
      </w:tr>
      <w:tr w:rsidR="004B65BE" w:rsidRPr="00A91D4D" w14:paraId="3D6E0CE5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96AA200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12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AD5B317" w14:textId="43FA567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99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3445213" w14:textId="0CC8450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97.5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F0D58C6" w14:textId="5C47D59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2947.54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E1394C6" w14:textId="5110F88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99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03F4F9E" w14:textId="7FF2597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97.5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7DE123B" w14:textId="5923D76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9538.72 </w:t>
            </w:r>
          </w:p>
        </w:tc>
      </w:tr>
      <w:tr w:rsidR="004B65BE" w:rsidRPr="00A91D4D" w14:paraId="36DA6CC9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1F17C86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13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42E9BC" w14:textId="0628861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2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A0DAEF4" w14:textId="0D19E8A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8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9FDC8CB" w14:textId="153E1D6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77.0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80CDAC8" w14:textId="2EA686A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2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031E59F" w14:textId="41A81FA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8.3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5430317" w14:textId="5234312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55.28 </w:t>
            </w:r>
          </w:p>
        </w:tc>
      </w:tr>
      <w:tr w:rsidR="004B65BE" w:rsidRPr="00A91D4D" w14:paraId="32507FE6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48C3648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14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20B4B23" w14:textId="451B4B5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76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64E559B" w14:textId="365287D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61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636F79F" w14:textId="710A381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7820.0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5C66035" w14:textId="05CD44A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14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665BC1A" w14:textId="0F41A0A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75.7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7EE0C08" w14:textId="4B0455B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628.17 </w:t>
            </w:r>
          </w:p>
        </w:tc>
      </w:tr>
      <w:tr w:rsidR="004B65BE" w:rsidRPr="00A91D4D" w14:paraId="4CCC95F7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5477119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15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0CA9E0E" w14:textId="6346CCC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80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1E4DFC" w14:textId="4D4F257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12.9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DA2A0A6" w14:textId="39E1868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546.31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2F9F3EC" w14:textId="73F913C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80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A0F62B4" w14:textId="13BC1AF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12.9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B4A4F2F" w14:textId="05BC842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391.61 </w:t>
            </w:r>
          </w:p>
        </w:tc>
      </w:tr>
      <w:tr w:rsidR="004B65BE" w:rsidRPr="00A91D4D" w14:paraId="07CE67D9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FA2010A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16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50ED471" w14:textId="3D2371D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968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4F8DDE7" w14:textId="53C504D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0.7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A659B24" w14:textId="48935CC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6758.5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6FDA513" w14:textId="28C8052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968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BB27A15" w14:textId="4600824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0.7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902499A" w14:textId="55BDE2A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6470.00 </w:t>
            </w:r>
          </w:p>
        </w:tc>
      </w:tr>
      <w:tr w:rsidR="004B65BE" w:rsidRPr="00A91D4D" w14:paraId="64ECCE8D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472AD93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17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E79ADA8" w14:textId="4575593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D07C3EB" w14:textId="3F49E3C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1.73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DF40FEC" w14:textId="46D472B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1.73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713ACD1" w14:textId="6E45657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8D9D732" w14:textId="3851B02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3.87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216A02" w14:textId="0CA7CBC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32.96 </w:t>
            </w:r>
          </w:p>
        </w:tc>
      </w:tr>
      <w:tr w:rsidR="004B65BE" w:rsidRPr="00A91D4D" w14:paraId="0517DB86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BBCF2C7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18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ABAAA4A" w14:textId="320BF73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623A53B" w14:textId="0ACF34E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2.1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086CC28" w14:textId="3717C31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2.19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E5300F5" w14:textId="3A4DD05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1589C75" w14:textId="36441E0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3.7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F770C19" w14:textId="678365F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32.64 </w:t>
            </w:r>
          </w:p>
        </w:tc>
      </w:tr>
      <w:tr w:rsidR="004B65BE" w:rsidRPr="00A91D4D" w14:paraId="60972545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F4D5F3F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19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64BDD3C" w14:textId="0CF8F5F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7732F9F" w14:textId="0947963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8.5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8F6C505" w14:textId="2B056E4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8.56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DF13DFE" w14:textId="5E723C2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AE3DF55" w14:textId="110ED23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2.27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2FBCA93" w14:textId="29A16F8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14.86 </w:t>
            </w:r>
          </w:p>
        </w:tc>
      </w:tr>
      <w:tr w:rsidR="004B65BE" w:rsidRPr="00A91D4D" w14:paraId="1F4F4F4A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17DA6EE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20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C79AA49" w14:textId="6C82320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53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286AAB5" w14:textId="07E7A4E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3.5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34FA2B7" w14:textId="78651D7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296.33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12232D4" w14:textId="06CAF30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237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804BB85" w14:textId="5F80097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1.9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89AA240" w14:textId="438DB55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92.49 </w:t>
            </w:r>
          </w:p>
        </w:tc>
      </w:tr>
      <w:tr w:rsidR="004B65BE" w:rsidRPr="00A91D4D" w14:paraId="3E95AA91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0A17BC9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21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E16A6D0" w14:textId="579DE1E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60A3668" w14:textId="616FA8B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3.33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0D5FA24" w14:textId="20D8BC9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3.33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BEA000F" w14:textId="4EBC2E3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B111624" w14:textId="137A2C5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5.9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98B42FD" w14:textId="0148850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94.22 </w:t>
            </w:r>
          </w:p>
        </w:tc>
      </w:tr>
      <w:tr w:rsidR="004B65BE" w:rsidRPr="00A91D4D" w14:paraId="59B821DC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EBD6188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22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253649E" w14:textId="15E8CB1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57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447BC72" w14:textId="648EF09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8.0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F1519FB" w14:textId="2EB7D30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645.26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792B7B5" w14:textId="4C88326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57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29E689A" w14:textId="16CD968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5.81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21FD195" w14:textId="640C635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23.14 </w:t>
            </w:r>
          </w:p>
        </w:tc>
      </w:tr>
      <w:tr w:rsidR="004B65BE" w:rsidRPr="00A91D4D" w14:paraId="4CC529C2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7F7E1DF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23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BA0DF88" w14:textId="553CDBD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5AC5518" w14:textId="4A75E73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5.37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F49811D" w14:textId="575E0CD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5.37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1EB1810" w14:textId="09F9BA7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307189E" w14:textId="5239890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0.9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2485A83" w14:textId="40ABD41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08.26 </w:t>
            </w:r>
          </w:p>
        </w:tc>
      </w:tr>
      <w:tr w:rsidR="004B65BE" w:rsidRPr="00A91D4D" w14:paraId="07D72A84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2DFCCF8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24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EC7299A" w14:textId="5152979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993B4D0" w14:textId="208127F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4.41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28C6E6D" w14:textId="31B4F93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4.42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074FD6D" w14:textId="7FC1483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32B106C" w14:textId="4DC71A6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0.9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621C032" w14:textId="2C4011C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52.63 </w:t>
            </w:r>
          </w:p>
        </w:tc>
      </w:tr>
      <w:tr w:rsidR="004B65BE" w:rsidRPr="00A91D4D" w14:paraId="67ABC6F6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486B03D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25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E240D66" w14:textId="1CA3BC5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64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22B17B" w14:textId="49393CB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5.83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5FFBB11" w14:textId="74B4187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256.94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EB82690" w14:textId="0C88998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084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9AC1C4F" w14:textId="50308B7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1.0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AC6CCCD" w14:textId="73D43F0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475.90 </w:t>
            </w:r>
          </w:p>
        </w:tc>
      </w:tr>
      <w:tr w:rsidR="004B65BE" w:rsidRPr="00A91D4D" w14:paraId="154A383A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3FCBA30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26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17F8FB7" w14:textId="3E3C5D6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17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5B935E0" w14:textId="0C8B75F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1.9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D549669" w14:textId="70B9454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947.51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11B1149" w14:textId="437B983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083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67300E0" w14:textId="187E76A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8.2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4F565AB" w14:textId="34894C9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494.65 </w:t>
            </w:r>
          </w:p>
        </w:tc>
      </w:tr>
      <w:tr w:rsidR="004B65BE" w:rsidRPr="00A91D4D" w14:paraId="77B03B6C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B5BBA26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27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9011CAB" w14:textId="7A3AC9B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AB5B64B" w14:textId="3AB93B2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4.07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81F43D8" w14:textId="2163124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4.07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27AA530" w14:textId="1996055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61FF59B" w14:textId="7ADB86B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26.2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31E2CFA" w14:textId="15748E7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50.76 </w:t>
            </w:r>
          </w:p>
        </w:tc>
      </w:tr>
      <w:tr w:rsidR="004B65BE" w:rsidRPr="00A91D4D" w14:paraId="2EE41D36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EE49ED0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28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3AD5FB6" w14:textId="35AB9DC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516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D3DB445" w14:textId="58041B4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2.3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33964CE" w14:textId="2BE718D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7101.27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BDCECFC" w14:textId="1091CB5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516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57C313A" w14:textId="5D2B81B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1.8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87941F6" w14:textId="565B705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826.79 </w:t>
            </w:r>
          </w:p>
        </w:tc>
      </w:tr>
      <w:tr w:rsidR="004B65BE" w:rsidRPr="00A91D4D" w14:paraId="626418FF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04165DB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29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7ED2FBD" w14:textId="489ED56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255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14D53CF" w14:textId="067B193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4.4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E94EE82" w14:textId="1B53AF3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6398.32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28EE7EB" w14:textId="57709BD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492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F63CB0F" w14:textId="082B822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9.4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271CA22" w14:textId="663D8F8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879.33 </w:t>
            </w:r>
          </w:p>
        </w:tc>
      </w:tr>
      <w:tr w:rsidR="004B65BE" w:rsidRPr="00A91D4D" w14:paraId="156B5A61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51FD3A5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30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10725BA" w14:textId="6ABCF70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A3F20AC" w14:textId="40E732E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8.93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2D520A1" w14:textId="02BA827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8.94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5519887" w14:textId="70A3545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6555D4B" w14:textId="557EF2F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20.9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3E8CF74" w14:textId="5AC5E10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36.07 </w:t>
            </w:r>
          </w:p>
        </w:tc>
      </w:tr>
      <w:tr w:rsidR="004B65BE" w:rsidRPr="00A91D4D" w14:paraId="5ABD3D9F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276E86B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31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6BF3F04" w14:textId="3685604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081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1E156BD" w14:textId="69C4FBD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9.8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CC98C25" w14:textId="6A3F07E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2597.07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B12281A" w14:textId="0EF0C5D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116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2996449" w14:textId="0543812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8.6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1A8FB4B" w14:textId="4853C91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528.92 </w:t>
            </w:r>
          </w:p>
        </w:tc>
      </w:tr>
      <w:tr w:rsidR="004B65BE" w:rsidRPr="00A91D4D" w14:paraId="7CA7587F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8F1D148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32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FF68CCC" w14:textId="0FBC653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708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0845F8E" w14:textId="7AFF37F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8.1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1527E36" w14:textId="5F82E41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7670.38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4C0BD3B" w14:textId="1CBC122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684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1282B38" w14:textId="07055D4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3.9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D0ED252" w14:textId="66F9058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083.94 </w:t>
            </w:r>
          </w:p>
        </w:tc>
      </w:tr>
      <w:tr w:rsidR="004B65BE" w:rsidRPr="00A91D4D" w14:paraId="5D7A6BB0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AFAEFA1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33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7C7D81E" w14:textId="59FCC40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46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8BACE90" w14:textId="040ABE8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71.5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1935816" w14:textId="200D223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588.23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CA6FB70" w14:textId="76EFFB8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78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D08E16A" w14:textId="617F2E2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74.8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8BC5E4D" w14:textId="71B7924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85.99 </w:t>
            </w:r>
          </w:p>
        </w:tc>
      </w:tr>
      <w:tr w:rsidR="004B65BE" w:rsidRPr="00A91D4D" w14:paraId="73D215A8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C823639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34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A670923" w14:textId="0DFB8A9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748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DD67B27" w14:textId="79AC28C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3.97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83F4F2C" w14:textId="45C2D11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495.09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FCD3A2E" w14:textId="485EE95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209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F3DBF77" w14:textId="61715CD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4.6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EE72062" w14:textId="7BFEC3E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444.14 </w:t>
            </w:r>
          </w:p>
        </w:tc>
      </w:tr>
      <w:tr w:rsidR="004B65BE" w:rsidRPr="00A91D4D" w14:paraId="05D3B254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D95C7DD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35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621509C" w14:textId="7851D4B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208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71E5D04" w14:textId="06BE7A0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6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2E35551" w14:textId="717B92C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441.55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64CEFBA" w14:textId="3DB48FB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208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0956A3D" w14:textId="76FF9AF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2.1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F19A4CA" w14:textId="4D97A8F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36.19 </w:t>
            </w:r>
          </w:p>
        </w:tc>
      </w:tr>
      <w:tr w:rsidR="004B65BE" w:rsidRPr="00A91D4D" w14:paraId="48DCCDB3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56CE4EF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36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D9762F0" w14:textId="2458BC7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6274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3BB8149" w14:textId="413F672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2.7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B5B76CF" w14:textId="3CE5967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7520.57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EE999E6" w14:textId="5F91913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53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2C1D6F6" w14:textId="43F379D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2.4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1605D01" w14:textId="7306E9E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786.83 </w:t>
            </w:r>
          </w:p>
        </w:tc>
      </w:tr>
      <w:tr w:rsidR="004B65BE" w:rsidRPr="00A91D4D" w14:paraId="034F6965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9CC30CE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37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9793471" w14:textId="738B20A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1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9DD9238" w14:textId="5D8D2E3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6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43F268B" w14:textId="25061F8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140.0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5B65ED0" w14:textId="377AB31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13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06033DE" w14:textId="01DE7FE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5.7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5B2B17B" w14:textId="1F76946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106.61 </w:t>
            </w:r>
          </w:p>
        </w:tc>
      </w:tr>
      <w:tr w:rsidR="004B65BE" w:rsidRPr="00A91D4D" w14:paraId="622D5F7C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88AF387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38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5AD3F7D" w14:textId="3D6CC22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38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26966CC" w14:textId="1365201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9.81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0993F0F" w14:textId="0FDA924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5044.25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214D69A" w14:textId="2F03B39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329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479AC9B" w14:textId="1428FAB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5.6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ADFAE45" w14:textId="7E94A37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594.73 </w:t>
            </w:r>
          </w:p>
        </w:tc>
      </w:tr>
      <w:tr w:rsidR="004B65BE" w:rsidRPr="00A91D4D" w14:paraId="610C847F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1B510C3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39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A50ADDB" w14:textId="4BD0785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338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42A7A10" w14:textId="1D33639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1.6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C997794" w14:textId="62D3437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919.39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68D3258" w14:textId="6B19014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6812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1D1420C" w14:textId="1841362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8.3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3DF855F" w14:textId="123DB48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7057.28 </w:t>
            </w:r>
          </w:p>
        </w:tc>
      </w:tr>
      <w:tr w:rsidR="004B65BE" w:rsidRPr="00A91D4D" w14:paraId="35C82D25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843E70F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40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0040C02" w14:textId="65C9DA2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64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64D6F3C" w14:textId="75E4CEE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0.8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3B127B6" w14:textId="526CF37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201.96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E4D65EE" w14:textId="2618E53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436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A4C3C32" w14:textId="5F0C9A1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8.0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9AE10D2" w14:textId="6194394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680.71 </w:t>
            </w:r>
          </w:p>
        </w:tc>
      </w:tr>
      <w:tr w:rsidR="004B65BE" w:rsidRPr="00A91D4D" w14:paraId="77850775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B78AAA6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41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F3783B6" w14:textId="322A7FB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487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FC4BC0D" w14:textId="4F3A8D6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4.43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96F1DE2" w14:textId="25DAC78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9274.98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6DA34CD" w14:textId="2BB0375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640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C28842D" w14:textId="5D97B53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6.7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96374CE" w14:textId="7987C35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047.49 </w:t>
            </w:r>
          </w:p>
        </w:tc>
      </w:tr>
      <w:tr w:rsidR="004B65BE" w:rsidRPr="00A91D4D" w14:paraId="46592DF0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57C00D3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42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1387917" w14:textId="00A0EB8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983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E8A4A69" w14:textId="07E17C1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7.4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A557CEF" w14:textId="3005795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2868.04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CA687B0" w14:textId="783C196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434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BB01A84" w14:textId="20378D3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7.9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DF620E7" w14:textId="08434C3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817.06 </w:t>
            </w:r>
          </w:p>
        </w:tc>
      </w:tr>
      <w:tr w:rsidR="004B65BE" w:rsidRPr="00A91D4D" w14:paraId="43FA1997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64418DE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43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D7ADDD4" w14:textId="07378A6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506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D9CFE68" w14:textId="1D50683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3.21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AD8C74E" w14:textId="28AE847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69754.32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962C7EB" w14:textId="53F16DB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2358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D9C27E9" w14:textId="001738C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54.23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AB3EF8F" w14:textId="4EE3D00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2786.41 </w:t>
            </w:r>
          </w:p>
        </w:tc>
      </w:tr>
      <w:tr w:rsidR="004B65BE" w:rsidRPr="00A91D4D" w14:paraId="3DC1F39B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CB48B1F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44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54A1939" w14:textId="7D3D969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7965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6B68E60" w14:textId="5BCD78D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6.31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480DD95" w14:textId="142AE1C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77826.87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EC15566" w14:textId="7EAD57B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6157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9F613B4" w14:textId="25E6890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50.9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05EBE94" w14:textId="0570760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6576.23 </w:t>
            </w:r>
          </w:p>
        </w:tc>
      </w:tr>
      <w:tr w:rsidR="004B65BE" w:rsidRPr="00A91D4D" w14:paraId="7A879F0E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4AB51DB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45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B702283" w14:textId="6A79A62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005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7E8E145" w14:textId="76AEE86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3.2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C16DA33" w14:textId="377AF9B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6268.22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3BDB0F8" w14:textId="38AE7E4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637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F3AD6CA" w14:textId="3012439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0.3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F4EBBCE" w14:textId="47F2EF2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2026.73 </w:t>
            </w:r>
          </w:p>
        </w:tc>
      </w:tr>
      <w:tr w:rsidR="004B65BE" w:rsidRPr="00A91D4D" w14:paraId="3A53B5A1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FEDD864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46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2935B5B" w14:textId="541D5D8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053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A248289" w14:textId="7B2415C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7.6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5B07865" w14:textId="6CA855A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0850.47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E077E20" w14:textId="3E8C5A3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552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07E7DC0" w14:textId="08FD7BF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51.9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FAAE658" w14:textId="5034E9B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974.20 </w:t>
            </w:r>
          </w:p>
        </w:tc>
      </w:tr>
      <w:tr w:rsidR="004B65BE" w:rsidRPr="00A91D4D" w14:paraId="5D18294B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86BBE66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47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87431E3" w14:textId="3D89F97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605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CAA9B58" w14:textId="1F94145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4.5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8165C8D" w14:textId="5EC4A46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6815.12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CE98869" w14:textId="2F0FBCC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154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622C8EE" w14:textId="1D4AD23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42.5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F8359C8" w14:textId="702D668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549.99 </w:t>
            </w:r>
          </w:p>
        </w:tc>
      </w:tr>
      <w:tr w:rsidR="004B65BE" w:rsidRPr="00A91D4D" w14:paraId="613CDBBA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2F501B5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48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C4F3FF8" w14:textId="31019A9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441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755BDF3" w14:textId="2263A3C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4.4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F64EE3C" w14:textId="64544DE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5248.38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E142B9F" w14:textId="6DB0E5B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757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6DA3299" w14:textId="0413D8F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0.8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BD40E7F" w14:textId="0B72FA1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120.55 </w:t>
            </w:r>
          </w:p>
        </w:tc>
      </w:tr>
      <w:tr w:rsidR="004B65BE" w:rsidRPr="00A91D4D" w14:paraId="21B93EF2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6C6543F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49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19AE162" w14:textId="19B3DBE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2600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DC5470B" w14:textId="5E0FEAA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5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4432DB0" w14:textId="583E04C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80000.0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03C97BA" w14:textId="610C787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26216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F95656D" w14:textId="19EC69E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4.9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16102E8" w14:textId="61AEC5A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26535.40 </w:t>
            </w:r>
          </w:p>
        </w:tc>
      </w:tr>
      <w:tr w:rsidR="004B65BE" w:rsidRPr="00A91D4D" w14:paraId="6FD19BCB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AB09A63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50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41FA4F3" w14:textId="456303B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0600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D07E814" w14:textId="6E311F5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8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35F0D07" w14:textId="51B25DD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72000.0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0837D23" w14:textId="7A392E2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95813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F649F5F" w14:textId="553C4B9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9.7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24302DC" w14:textId="4E3C5D3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sz w:val="18"/>
                <w:szCs w:val="18"/>
              </w:rPr>
              <w:t xml:space="preserve">196117.73 </w:t>
            </w:r>
          </w:p>
        </w:tc>
      </w:tr>
      <w:tr w:rsidR="004B65BE" w:rsidRPr="00A91D4D" w14:paraId="20334ACC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752ADD6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51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9E3C495" w14:textId="7BFBD18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6752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1F959CD" w14:textId="6AE7BA3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4.0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5F6E6DC" w14:textId="56AC1DD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74415.15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C037A83" w14:textId="194FA50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0665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C7FBF58" w14:textId="1BDAE92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5.2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BDC5EF3" w14:textId="70900BC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0957.35 </w:t>
            </w:r>
          </w:p>
        </w:tc>
      </w:tr>
      <w:tr w:rsidR="004B65BE" w:rsidRPr="00A91D4D" w14:paraId="170EDCB5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AC948A0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52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6F41E22" w14:textId="34874E4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6100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E34C982" w14:textId="501FD47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8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A233AD1" w14:textId="489CB7B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48000.0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49465C6" w14:textId="547EAE4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61114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C1154D1" w14:textId="1CA9FC3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8.38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FEFA161" w14:textId="338FC0C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61415.05 </w:t>
            </w:r>
          </w:p>
        </w:tc>
      </w:tr>
      <w:tr w:rsidR="004B65BE" w:rsidRPr="00A91D4D" w14:paraId="0CAECC82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035D6C2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53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C7CA380" w14:textId="038B34C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0443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49922DD" w14:textId="0285F2C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7.4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1DB6F6C" w14:textId="2B28E93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4661.35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A4E54E1" w14:textId="245223A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6189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A1B22FD" w14:textId="38D0A28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0.5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E1A294A" w14:textId="4425ED3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6468.21 </w:t>
            </w:r>
          </w:p>
        </w:tc>
      </w:tr>
      <w:tr w:rsidR="004B65BE" w:rsidRPr="00A91D4D" w14:paraId="72A593E0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8E85BCA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54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5160F93" w14:textId="7922349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8700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A606745" w14:textId="0080553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6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F66BF6D" w14:textId="093A9C8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630000.0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3CA67A6" w14:textId="58A068D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86684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6F74E35" w14:textId="728067D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5.87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8800751" w14:textId="61C5746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86978.07 </w:t>
            </w:r>
          </w:p>
        </w:tc>
      </w:tr>
      <w:tr w:rsidR="004B65BE" w:rsidRPr="00A91D4D" w14:paraId="0A16BA03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526F654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55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2C4DB64" w14:textId="4C080B9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6188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521743A" w14:textId="7325DD7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1.9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F74BA4C" w14:textId="2AC6342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22836.4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C1BDEA9" w14:textId="6567970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3798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439C632" w14:textId="6B071B7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2.25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7754CF9" w14:textId="2356179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4054.26 </w:t>
            </w:r>
          </w:p>
        </w:tc>
      </w:tr>
      <w:tr w:rsidR="004B65BE" w:rsidRPr="00A91D4D" w14:paraId="06966362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4EAB87E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56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BB4847A" w14:textId="338E6A4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663000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74B19D5" w14:textId="0490892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8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72ACE3A" w14:textId="1482FC6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840000.0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0367CB6" w14:textId="0B8A0DA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55497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55B0C56" w14:textId="67EEDF5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99.71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0F51E40" w14:textId="4686898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55773.98 </w:t>
            </w:r>
          </w:p>
        </w:tc>
      </w:tr>
      <w:tr w:rsidR="004B65BE" w:rsidRPr="00A91D4D" w14:paraId="62A4D5A8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26F49E4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57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2729EE0" w14:textId="53968A2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743056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245B231" w14:textId="0FF70D3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0.9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6D1F231" w14:textId="5411668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397488.69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F452D53" w14:textId="6159260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534713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BE895BB" w14:textId="360C1AB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9.52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4C4F2D7" w14:textId="3A3817C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535017.23 </w:t>
            </w:r>
          </w:p>
        </w:tc>
      </w:tr>
      <w:tr w:rsidR="004B65BE" w:rsidRPr="00A91D4D" w14:paraId="5E5B1ED1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A566AB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58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C60A9C1" w14:textId="229EF09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601669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35D1FB7" w14:textId="56CFBEE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7.9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69677B5" w14:textId="499827A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004754.07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57B5EDB" w14:textId="70F6B23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169701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F2B406" w14:textId="15C5475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7.8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1F13A6C" w14:textId="638F164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sz w:val="18"/>
                <w:szCs w:val="18"/>
              </w:rPr>
              <w:t xml:space="preserve">3170028.38 </w:t>
            </w:r>
          </w:p>
        </w:tc>
      </w:tr>
      <w:tr w:rsidR="004B65BE" w:rsidRPr="00A91D4D" w14:paraId="1CF19523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BA331B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59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A478453" w14:textId="095586A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798564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4AC451C" w14:textId="7BA39F4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8.6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FE41EA9" w14:textId="4CCBCEF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7773907.52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D790AEA" w14:textId="03F0617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175959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7A4A4D3" w14:textId="7825540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21.2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2540931" w14:textId="1F3D6F8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176295.91 </w:t>
            </w:r>
          </w:p>
        </w:tc>
      </w:tr>
      <w:tr w:rsidR="004B65BE" w:rsidRPr="00A91D4D" w14:paraId="49E862D5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AF32EC3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60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E55E0E1" w14:textId="17AF7D5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847887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FA10343" w14:textId="3BD2A354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24.74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F06EDEA" w14:textId="51DC3DC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688699.74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7E21C46" w14:textId="44794B6B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752449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863836B" w14:textId="0445A3D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8.5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CB57F7B" w14:textId="1720FE9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752778.32 </w:t>
            </w:r>
          </w:p>
        </w:tc>
      </w:tr>
      <w:tr w:rsidR="004B65BE" w:rsidRPr="00A91D4D" w14:paraId="5DD3960E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324545A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61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3C4EBC4" w14:textId="3EB45F7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169013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495ADC5" w14:textId="2A40DB2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9.46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D384A2A" w14:textId="42A129B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6025145.57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38200CE" w14:textId="0218FDB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016012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D65A69F" w14:textId="2E46A1E3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1.17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FB5D5AF" w14:textId="09FCEA2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2016320.81 </w:t>
            </w:r>
          </w:p>
        </w:tc>
      </w:tr>
      <w:tr w:rsidR="004B65BE" w:rsidRPr="00A91D4D" w14:paraId="6AAA4DAE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9307E1D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62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462EF01" w14:textId="5F4B8ED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169326.00 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277FCB7" w14:textId="63E69E41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7.57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026BBFE" w14:textId="65E7699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8803800.90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906CC01" w14:textId="7B71DF28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908607.00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4CCF5D6" w14:textId="236C486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09.09 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6000AC7" w14:textId="3B66AB5D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3908910.02 </w:t>
            </w:r>
          </w:p>
        </w:tc>
      </w:tr>
      <w:tr w:rsidR="004B65BE" w:rsidRPr="00A91D4D" w14:paraId="6AB73505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27300CD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63</w:t>
            </w:r>
          </w:p>
        </w:tc>
        <w:tc>
          <w:tcPr>
            <w:tcW w:w="109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0F2843A" w14:textId="6F4119F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805859.00 </w:t>
            </w:r>
          </w:p>
        </w:tc>
        <w:tc>
          <w:tcPr>
            <w:tcW w:w="109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2C7710C" w14:textId="5AC93ADA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3.29 </w:t>
            </w:r>
          </w:p>
        </w:tc>
        <w:tc>
          <w:tcPr>
            <w:tcW w:w="109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848BA3F" w14:textId="5EAC71D2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3349721.62 </w:t>
            </w:r>
          </w:p>
        </w:tc>
        <w:tc>
          <w:tcPr>
            <w:tcW w:w="1093" w:type="dxa"/>
            <w:tcBorders>
              <w:top w:val="nil"/>
              <w:left w:val="single" w:sz="4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91DB10B" w14:textId="062E585E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953802.00 </w:t>
            </w:r>
          </w:p>
        </w:tc>
        <w:tc>
          <w:tcPr>
            <w:tcW w:w="109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31DC8A4" w14:textId="245F07D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1.88 </w:t>
            </w:r>
          </w:p>
        </w:tc>
        <w:tc>
          <w:tcPr>
            <w:tcW w:w="109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A706A7" w14:textId="13CAD31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954112.77 </w:t>
            </w:r>
          </w:p>
        </w:tc>
      </w:tr>
      <w:tr w:rsidR="004B65BE" w:rsidRPr="00A91D4D" w14:paraId="331FF844" w14:textId="77777777" w:rsidTr="002748F8">
        <w:trPr>
          <w:jc w:val="center"/>
        </w:trPr>
        <w:tc>
          <w:tcPr>
            <w:tcW w:w="1093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179E06E" w14:textId="77777777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HW64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BA386C0" w14:textId="6621FC95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5655332.00 </w:t>
            </w:r>
          </w:p>
        </w:tc>
        <w:tc>
          <w:tcPr>
            <w:tcW w:w="1093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B751C5D" w14:textId="7E0E51FC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0.22 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6CDE07E" w14:textId="7C442DC6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5709365.78 </w:t>
            </w:r>
          </w:p>
        </w:tc>
        <w:tc>
          <w:tcPr>
            <w:tcW w:w="1093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32A3144" w14:textId="48A9DD5F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695909.00 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4B0E256" w14:textId="52C26599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110.36 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0E7AE8B" w14:textId="2211EAD0" w:rsidR="00A91D4D" w:rsidRPr="00A91D4D" w:rsidRDefault="00A91D4D" w:rsidP="004B65BE">
            <w:pPr>
              <w:widowControl/>
              <w:spacing w:line="180" w:lineRule="exact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A91D4D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 xml:space="preserve">4696215.56 </w:t>
            </w:r>
          </w:p>
        </w:tc>
      </w:tr>
    </w:tbl>
    <w:p w14:paraId="5EF658A3" w14:textId="77777777" w:rsidR="00A62325" w:rsidRDefault="00000000"/>
    <w:sectPr w:rsidR="00A6232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471952" w14:textId="77777777" w:rsidR="007E55BB" w:rsidRDefault="007E55BB" w:rsidP="00A91D4D">
      <w:r>
        <w:separator/>
      </w:r>
    </w:p>
  </w:endnote>
  <w:endnote w:type="continuationSeparator" w:id="0">
    <w:p w14:paraId="6DFD29F9" w14:textId="77777777" w:rsidR="007E55BB" w:rsidRDefault="007E55BB" w:rsidP="00A91D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D33243" w14:textId="77777777" w:rsidR="007E55BB" w:rsidRDefault="007E55BB" w:rsidP="00A91D4D">
      <w:r>
        <w:separator/>
      </w:r>
    </w:p>
  </w:footnote>
  <w:footnote w:type="continuationSeparator" w:id="0">
    <w:p w14:paraId="65CE30DA" w14:textId="77777777" w:rsidR="007E55BB" w:rsidRDefault="007E55BB" w:rsidP="00A91D4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B2757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18B45E1B"/>
    <w:multiLevelType w:val="multilevel"/>
    <w:tmpl w:val="6952F3B2"/>
    <w:lvl w:ilvl="0">
      <w:start w:val="1"/>
      <w:numFmt w:val="decimal"/>
      <w:lvlText w:val="%1."/>
      <w:lvlJc w:val="center"/>
      <w:pPr>
        <w:ind w:left="397" w:hanging="255"/>
      </w:pPr>
      <w:rPr>
        <w:rFonts w:hint="eastAsia"/>
        <w:b w:val="0"/>
        <w:i w:val="0"/>
        <w:color w:val="000000" w:themeColor="text1"/>
        <w:spacing w:val="0"/>
      </w:rPr>
    </w:lvl>
    <w:lvl w:ilvl="1">
      <w:start w:val="1"/>
      <w:numFmt w:val="lowerLetter"/>
      <w:lvlText w:val="%2)"/>
      <w:lvlJc w:val="left"/>
      <w:pPr>
        <w:ind w:left="982" w:hanging="420"/>
      </w:pPr>
    </w:lvl>
    <w:lvl w:ilvl="2">
      <w:start w:val="1"/>
      <w:numFmt w:val="lowerRoman"/>
      <w:lvlText w:val="%3."/>
      <w:lvlJc w:val="right"/>
      <w:pPr>
        <w:ind w:left="1402" w:hanging="420"/>
      </w:pPr>
    </w:lvl>
    <w:lvl w:ilvl="3">
      <w:start w:val="1"/>
      <w:numFmt w:val="decimal"/>
      <w:lvlText w:val="%4."/>
      <w:lvlJc w:val="left"/>
      <w:pPr>
        <w:ind w:left="1822" w:hanging="420"/>
      </w:pPr>
    </w:lvl>
    <w:lvl w:ilvl="4">
      <w:start w:val="1"/>
      <w:numFmt w:val="lowerLetter"/>
      <w:lvlText w:val="%5)"/>
      <w:lvlJc w:val="left"/>
      <w:pPr>
        <w:ind w:left="2242" w:hanging="420"/>
      </w:pPr>
    </w:lvl>
    <w:lvl w:ilvl="5">
      <w:start w:val="1"/>
      <w:numFmt w:val="lowerRoman"/>
      <w:lvlText w:val="%6."/>
      <w:lvlJc w:val="right"/>
      <w:pPr>
        <w:ind w:left="2662" w:hanging="420"/>
      </w:pPr>
    </w:lvl>
    <w:lvl w:ilvl="6">
      <w:start w:val="1"/>
      <w:numFmt w:val="decimal"/>
      <w:lvlText w:val="%7."/>
      <w:lvlJc w:val="left"/>
      <w:pPr>
        <w:ind w:left="3082" w:hanging="420"/>
      </w:pPr>
    </w:lvl>
    <w:lvl w:ilvl="7">
      <w:start w:val="1"/>
      <w:numFmt w:val="lowerLetter"/>
      <w:lvlText w:val="%8)"/>
      <w:lvlJc w:val="left"/>
      <w:pPr>
        <w:ind w:left="3502" w:hanging="420"/>
      </w:pPr>
    </w:lvl>
    <w:lvl w:ilvl="8">
      <w:start w:val="1"/>
      <w:numFmt w:val="lowerRoman"/>
      <w:lvlText w:val="%9."/>
      <w:lvlJc w:val="right"/>
      <w:pPr>
        <w:ind w:left="3922" w:hanging="420"/>
      </w:pPr>
    </w:lvl>
  </w:abstractNum>
  <w:abstractNum w:abstractNumId="2" w15:restartNumberingAfterBreak="0">
    <w:nsid w:val="2B510223"/>
    <w:multiLevelType w:val="multilevel"/>
    <w:tmpl w:val="FCE6B94E"/>
    <w:lvl w:ilvl="0">
      <w:start w:val="1"/>
      <w:numFmt w:val="decimal"/>
      <w:lvlText w:val="%1."/>
      <w:lvlJc w:val="center"/>
      <w:pPr>
        <w:ind w:left="397" w:hanging="255"/>
      </w:pPr>
      <w:rPr>
        <w:rFonts w:hint="eastAsia"/>
        <w:b w:val="0"/>
        <w:i w:val="0"/>
        <w:color w:val="000000" w:themeColor="text1"/>
        <w:spacing w:val="0"/>
      </w:rPr>
    </w:lvl>
    <w:lvl w:ilvl="1">
      <w:start w:val="1"/>
      <w:numFmt w:val="lowerLetter"/>
      <w:lvlText w:val="%2)"/>
      <w:lvlJc w:val="left"/>
      <w:pPr>
        <w:ind w:left="982" w:hanging="420"/>
      </w:pPr>
    </w:lvl>
    <w:lvl w:ilvl="2">
      <w:start w:val="1"/>
      <w:numFmt w:val="lowerRoman"/>
      <w:lvlText w:val="%3."/>
      <w:lvlJc w:val="right"/>
      <w:pPr>
        <w:ind w:left="1402" w:hanging="420"/>
      </w:pPr>
    </w:lvl>
    <w:lvl w:ilvl="3">
      <w:start w:val="1"/>
      <w:numFmt w:val="decimal"/>
      <w:lvlText w:val="%4."/>
      <w:lvlJc w:val="left"/>
      <w:pPr>
        <w:ind w:left="1822" w:hanging="420"/>
      </w:pPr>
    </w:lvl>
    <w:lvl w:ilvl="4">
      <w:start w:val="1"/>
      <w:numFmt w:val="lowerLetter"/>
      <w:lvlText w:val="%5)"/>
      <w:lvlJc w:val="left"/>
      <w:pPr>
        <w:ind w:left="2242" w:hanging="420"/>
      </w:pPr>
    </w:lvl>
    <w:lvl w:ilvl="5">
      <w:start w:val="1"/>
      <w:numFmt w:val="lowerRoman"/>
      <w:lvlText w:val="%6."/>
      <w:lvlJc w:val="right"/>
      <w:pPr>
        <w:ind w:left="2662" w:hanging="420"/>
      </w:pPr>
    </w:lvl>
    <w:lvl w:ilvl="6">
      <w:start w:val="1"/>
      <w:numFmt w:val="decimal"/>
      <w:lvlText w:val="%7."/>
      <w:lvlJc w:val="left"/>
      <w:pPr>
        <w:ind w:left="3082" w:hanging="420"/>
      </w:pPr>
    </w:lvl>
    <w:lvl w:ilvl="7">
      <w:start w:val="1"/>
      <w:numFmt w:val="lowerLetter"/>
      <w:lvlText w:val="%8)"/>
      <w:lvlJc w:val="left"/>
      <w:pPr>
        <w:ind w:left="3502" w:hanging="420"/>
      </w:pPr>
    </w:lvl>
    <w:lvl w:ilvl="8">
      <w:start w:val="1"/>
      <w:numFmt w:val="lowerRoman"/>
      <w:lvlText w:val="%9."/>
      <w:lvlJc w:val="right"/>
      <w:pPr>
        <w:ind w:left="3922" w:hanging="420"/>
      </w:pPr>
    </w:lvl>
  </w:abstractNum>
  <w:abstractNum w:abstractNumId="3" w15:restartNumberingAfterBreak="0">
    <w:nsid w:val="3920451B"/>
    <w:multiLevelType w:val="hybridMultilevel"/>
    <w:tmpl w:val="BD4EFF8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2253B02"/>
    <w:multiLevelType w:val="multilevel"/>
    <w:tmpl w:val="42253B02"/>
    <w:lvl w:ilvl="0">
      <w:start w:val="1"/>
      <w:numFmt w:val="decimal"/>
      <w:lvlText w:val="%1."/>
      <w:lvlJc w:val="center"/>
      <w:pPr>
        <w:ind w:left="397" w:hanging="255"/>
      </w:pPr>
      <w:rPr>
        <w:rFonts w:hint="eastAsia"/>
        <w:b w:val="0"/>
        <w:color w:val="000000" w:themeColor="text1"/>
        <w:spacing w:val="0"/>
      </w:rPr>
    </w:lvl>
    <w:lvl w:ilvl="1">
      <w:start w:val="1"/>
      <w:numFmt w:val="lowerLetter"/>
      <w:lvlText w:val="%2)"/>
      <w:lvlJc w:val="left"/>
      <w:pPr>
        <w:ind w:left="982" w:hanging="420"/>
      </w:pPr>
    </w:lvl>
    <w:lvl w:ilvl="2">
      <w:start w:val="1"/>
      <w:numFmt w:val="lowerRoman"/>
      <w:lvlText w:val="%3."/>
      <w:lvlJc w:val="right"/>
      <w:pPr>
        <w:ind w:left="1402" w:hanging="420"/>
      </w:pPr>
    </w:lvl>
    <w:lvl w:ilvl="3">
      <w:start w:val="1"/>
      <w:numFmt w:val="decimal"/>
      <w:lvlText w:val="%4."/>
      <w:lvlJc w:val="left"/>
      <w:pPr>
        <w:ind w:left="1822" w:hanging="420"/>
      </w:pPr>
    </w:lvl>
    <w:lvl w:ilvl="4">
      <w:start w:val="1"/>
      <w:numFmt w:val="lowerLetter"/>
      <w:lvlText w:val="%5)"/>
      <w:lvlJc w:val="left"/>
      <w:pPr>
        <w:ind w:left="2242" w:hanging="420"/>
      </w:pPr>
    </w:lvl>
    <w:lvl w:ilvl="5">
      <w:start w:val="1"/>
      <w:numFmt w:val="lowerRoman"/>
      <w:lvlText w:val="%6."/>
      <w:lvlJc w:val="right"/>
      <w:pPr>
        <w:ind w:left="2662" w:hanging="420"/>
      </w:pPr>
    </w:lvl>
    <w:lvl w:ilvl="6">
      <w:start w:val="1"/>
      <w:numFmt w:val="decimal"/>
      <w:lvlText w:val="%7."/>
      <w:lvlJc w:val="left"/>
      <w:pPr>
        <w:ind w:left="3082" w:hanging="420"/>
      </w:pPr>
    </w:lvl>
    <w:lvl w:ilvl="7">
      <w:start w:val="1"/>
      <w:numFmt w:val="lowerLetter"/>
      <w:lvlText w:val="%8)"/>
      <w:lvlJc w:val="left"/>
      <w:pPr>
        <w:ind w:left="3502" w:hanging="420"/>
      </w:pPr>
    </w:lvl>
    <w:lvl w:ilvl="8">
      <w:start w:val="1"/>
      <w:numFmt w:val="lowerRoman"/>
      <w:lvlText w:val="%9."/>
      <w:lvlJc w:val="right"/>
      <w:pPr>
        <w:ind w:left="3922" w:hanging="420"/>
      </w:pPr>
    </w:lvl>
  </w:abstractNum>
  <w:abstractNum w:abstractNumId="5" w15:restartNumberingAfterBreak="0">
    <w:nsid w:val="43205D9B"/>
    <w:multiLevelType w:val="multilevel"/>
    <w:tmpl w:val="6952F3B2"/>
    <w:lvl w:ilvl="0">
      <w:start w:val="1"/>
      <w:numFmt w:val="decimal"/>
      <w:lvlText w:val="%1."/>
      <w:lvlJc w:val="center"/>
      <w:pPr>
        <w:ind w:left="397" w:hanging="255"/>
      </w:pPr>
      <w:rPr>
        <w:rFonts w:hint="eastAsia"/>
        <w:b w:val="0"/>
        <w:i w:val="0"/>
        <w:color w:val="000000" w:themeColor="text1"/>
        <w:spacing w:val="0"/>
      </w:rPr>
    </w:lvl>
    <w:lvl w:ilvl="1">
      <w:start w:val="1"/>
      <w:numFmt w:val="lowerLetter"/>
      <w:lvlText w:val="%2)"/>
      <w:lvlJc w:val="left"/>
      <w:pPr>
        <w:ind w:left="982" w:hanging="420"/>
      </w:pPr>
    </w:lvl>
    <w:lvl w:ilvl="2">
      <w:start w:val="1"/>
      <w:numFmt w:val="lowerRoman"/>
      <w:lvlText w:val="%3."/>
      <w:lvlJc w:val="right"/>
      <w:pPr>
        <w:ind w:left="1402" w:hanging="420"/>
      </w:pPr>
    </w:lvl>
    <w:lvl w:ilvl="3">
      <w:start w:val="1"/>
      <w:numFmt w:val="decimal"/>
      <w:lvlText w:val="%4."/>
      <w:lvlJc w:val="left"/>
      <w:pPr>
        <w:ind w:left="1822" w:hanging="420"/>
      </w:pPr>
    </w:lvl>
    <w:lvl w:ilvl="4">
      <w:start w:val="1"/>
      <w:numFmt w:val="lowerLetter"/>
      <w:lvlText w:val="%5)"/>
      <w:lvlJc w:val="left"/>
      <w:pPr>
        <w:ind w:left="2242" w:hanging="420"/>
      </w:pPr>
    </w:lvl>
    <w:lvl w:ilvl="5">
      <w:start w:val="1"/>
      <w:numFmt w:val="lowerRoman"/>
      <w:lvlText w:val="%6."/>
      <w:lvlJc w:val="right"/>
      <w:pPr>
        <w:ind w:left="2662" w:hanging="420"/>
      </w:pPr>
    </w:lvl>
    <w:lvl w:ilvl="6">
      <w:start w:val="1"/>
      <w:numFmt w:val="decimal"/>
      <w:lvlText w:val="%7."/>
      <w:lvlJc w:val="left"/>
      <w:pPr>
        <w:ind w:left="3082" w:hanging="420"/>
      </w:pPr>
    </w:lvl>
    <w:lvl w:ilvl="7">
      <w:start w:val="1"/>
      <w:numFmt w:val="lowerLetter"/>
      <w:lvlText w:val="%8)"/>
      <w:lvlJc w:val="left"/>
      <w:pPr>
        <w:ind w:left="3502" w:hanging="420"/>
      </w:pPr>
    </w:lvl>
    <w:lvl w:ilvl="8">
      <w:start w:val="1"/>
      <w:numFmt w:val="lowerRoman"/>
      <w:lvlText w:val="%9."/>
      <w:lvlJc w:val="right"/>
      <w:pPr>
        <w:ind w:left="3922" w:hanging="420"/>
      </w:pPr>
    </w:lvl>
  </w:abstractNum>
  <w:abstractNum w:abstractNumId="6" w15:restartNumberingAfterBreak="0">
    <w:nsid w:val="4E5C6214"/>
    <w:multiLevelType w:val="hybridMultilevel"/>
    <w:tmpl w:val="DB68D23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2CA544A"/>
    <w:multiLevelType w:val="singleLevel"/>
    <w:tmpl w:val="52CA544A"/>
    <w:lvl w:ilvl="0">
      <w:start w:val="1"/>
      <w:numFmt w:val="decimal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8" w15:restartNumberingAfterBreak="0">
    <w:nsid w:val="66B321E5"/>
    <w:multiLevelType w:val="multilevel"/>
    <w:tmpl w:val="18CA63B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  <w:b/>
        <w:bCs w:val="0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9" w15:restartNumberingAfterBreak="0">
    <w:nsid w:val="6C0D7A26"/>
    <w:multiLevelType w:val="multilevel"/>
    <w:tmpl w:val="43205D9B"/>
    <w:lvl w:ilvl="0">
      <w:start w:val="1"/>
      <w:numFmt w:val="decimal"/>
      <w:lvlText w:val="%1."/>
      <w:lvlJc w:val="center"/>
      <w:pPr>
        <w:ind w:left="397" w:hanging="255"/>
      </w:pPr>
      <w:rPr>
        <w:rFonts w:hint="eastAsia"/>
        <w:b w:val="0"/>
        <w:color w:val="000000" w:themeColor="text1"/>
        <w:spacing w:val="0"/>
      </w:rPr>
    </w:lvl>
    <w:lvl w:ilvl="1">
      <w:start w:val="1"/>
      <w:numFmt w:val="lowerLetter"/>
      <w:lvlText w:val="%2)"/>
      <w:lvlJc w:val="left"/>
      <w:pPr>
        <w:ind w:left="982" w:hanging="420"/>
      </w:pPr>
    </w:lvl>
    <w:lvl w:ilvl="2">
      <w:start w:val="1"/>
      <w:numFmt w:val="lowerRoman"/>
      <w:lvlText w:val="%3."/>
      <w:lvlJc w:val="right"/>
      <w:pPr>
        <w:ind w:left="1402" w:hanging="420"/>
      </w:pPr>
    </w:lvl>
    <w:lvl w:ilvl="3">
      <w:start w:val="1"/>
      <w:numFmt w:val="decimal"/>
      <w:lvlText w:val="%4."/>
      <w:lvlJc w:val="left"/>
      <w:pPr>
        <w:ind w:left="1822" w:hanging="420"/>
      </w:pPr>
    </w:lvl>
    <w:lvl w:ilvl="4">
      <w:start w:val="1"/>
      <w:numFmt w:val="lowerLetter"/>
      <w:lvlText w:val="%5)"/>
      <w:lvlJc w:val="left"/>
      <w:pPr>
        <w:ind w:left="2242" w:hanging="420"/>
      </w:pPr>
    </w:lvl>
    <w:lvl w:ilvl="5">
      <w:start w:val="1"/>
      <w:numFmt w:val="lowerRoman"/>
      <w:lvlText w:val="%6."/>
      <w:lvlJc w:val="right"/>
      <w:pPr>
        <w:ind w:left="2662" w:hanging="420"/>
      </w:pPr>
    </w:lvl>
    <w:lvl w:ilvl="6">
      <w:start w:val="1"/>
      <w:numFmt w:val="decimal"/>
      <w:lvlText w:val="%7."/>
      <w:lvlJc w:val="left"/>
      <w:pPr>
        <w:ind w:left="3082" w:hanging="420"/>
      </w:pPr>
    </w:lvl>
    <w:lvl w:ilvl="7">
      <w:start w:val="1"/>
      <w:numFmt w:val="lowerLetter"/>
      <w:lvlText w:val="%8)"/>
      <w:lvlJc w:val="left"/>
      <w:pPr>
        <w:ind w:left="3502" w:hanging="420"/>
      </w:pPr>
    </w:lvl>
    <w:lvl w:ilvl="8">
      <w:start w:val="1"/>
      <w:numFmt w:val="lowerRoman"/>
      <w:lvlText w:val="%9."/>
      <w:lvlJc w:val="right"/>
      <w:pPr>
        <w:ind w:left="3922" w:hanging="420"/>
      </w:pPr>
    </w:lvl>
  </w:abstractNum>
  <w:abstractNum w:abstractNumId="10" w15:restartNumberingAfterBreak="0">
    <w:nsid w:val="7F4C58E3"/>
    <w:multiLevelType w:val="multilevel"/>
    <w:tmpl w:val="B246C660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 w16cid:durableId="1820533958">
    <w:abstractNumId w:val="7"/>
  </w:num>
  <w:num w:numId="2" w16cid:durableId="1750883102">
    <w:abstractNumId w:val="8"/>
  </w:num>
  <w:num w:numId="3" w16cid:durableId="1317806847">
    <w:abstractNumId w:val="5"/>
  </w:num>
  <w:num w:numId="4" w16cid:durableId="1492017812">
    <w:abstractNumId w:val="4"/>
  </w:num>
  <w:num w:numId="5" w16cid:durableId="132984303">
    <w:abstractNumId w:val="2"/>
  </w:num>
  <w:num w:numId="6" w16cid:durableId="1629781851">
    <w:abstractNumId w:val="9"/>
  </w:num>
  <w:num w:numId="7" w16cid:durableId="338387105">
    <w:abstractNumId w:val="1"/>
  </w:num>
  <w:num w:numId="8" w16cid:durableId="1208761413">
    <w:abstractNumId w:val="0"/>
  </w:num>
  <w:num w:numId="9" w16cid:durableId="1350334452">
    <w:abstractNumId w:val="6"/>
  </w:num>
  <w:num w:numId="10" w16cid:durableId="279993568">
    <w:abstractNumId w:val="10"/>
  </w:num>
  <w:num w:numId="11" w16cid:durableId="105809156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16F3"/>
    <w:rsid w:val="002625B3"/>
    <w:rsid w:val="002748F8"/>
    <w:rsid w:val="004B65BE"/>
    <w:rsid w:val="00510873"/>
    <w:rsid w:val="007E55BB"/>
    <w:rsid w:val="009933FD"/>
    <w:rsid w:val="00A91D4D"/>
    <w:rsid w:val="00B216F3"/>
    <w:rsid w:val="00BD01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F6BAAAE"/>
  <w15:chartTrackingRefBased/>
  <w15:docId w15:val="{81CB04E5-63C4-4BA9-A7BC-5B17EA86A1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91D4D"/>
    <w:pPr>
      <w:keepNext/>
      <w:keepLines/>
      <w:spacing w:before="340" w:after="330" w:line="578" w:lineRule="auto"/>
      <w:outlineLvl w:val="0"/>
    </w:pPr>
    <w:rPr>
      <w:rFonts w:ascii="Times New Roman" w:eastAsia="宋体" w:hAnsi="Times New Roman" w:cs="Times New Roman"/>
      <w:b/>
      <w:bCs/>
      <w:color w:val="000000"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91D4D"/>
    <w:pPr>
      <w:keepNext/>
      <w:keepLines/>
      <w:spacing w:before="260" w:after="260" w:line="416" w:lineRule="auto"/>
      <w:outlineLvl w:val="1"/>
    </w:pPr>
    <w:rPr>
      <w:rFonts w:ascii="Calibri Light" w:eastAsia="宋体" w:hAnsi="Calibri Light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qFormat/>
    <w:rsid w:val="00A91D4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qFormat/>
    <w:rsid w:val="00A91D4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A91D4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A91D4D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A91D4D"/>
    <w:rPr>
      <w:rFonts w:ascii="Times New Roman" w:eastAsia="宋体" w:hAnsi="Times New Roman" w:cs="Times New Roman"/>
      <w:b/>
      <w:bCs/>
      <w:color w:val="000000"/>
      <w:kern w:val="44"/>
      <w:sz w:val="44"/>
      <w:szCs w:val="44"/>
    </w:rPr>
  </w:style>
  <w:style w:type="paragraph" w:customStyle="1" w:styleId="21">
    <w:name w:val="标题 21"/>
    <w:basedOn w:val="a"/>
    <w:next w:val="a"/>
    <w:uiPriority w:val="9"/>
    <w:unhideWhenUsed/>
    <w:qFormat/>
    <w:rsid w:val="00A91D4D"/>
    <w:pPr>
      <w:keepNext/>
      <w:keepLines/>
      <w:spacing w:before="260" w:after="260" w:line="416" w:lineRule="auto"/>
      <w:outlineLvl w:val="1"/>
    </w:pPr>
    <w:rPr>
      <w:rFonts w:ascii="Calibri Light" w:eastAsia="宋体" w:hAnsi="Calibri Light" w:cs="Times New Roman"/>
      <w:b/>
      <w:bCs/>
      <w:color w:val="000000"/>
      <w:sz w:val="32"/>
      <w:szCs w:val="32"/>
    </w:rPr>
  </w:style>
  <w:style w:type="numbering" w:customStyle="1" w:styleId="11">
    <w:name w:val="无列表1"/>
    <w:next w:val="a2"/>
    <w:uiPriority w:val="99"/>
    <w:semiHidden/>
    <w:unhideWhenUsed/>
    <w:rsid w:val="00A91D4D"/>
  </w:style>
  <w:style w:type="character" w:customStyle="1" w:styleId="20">
    <w:name w:val="标题 2 字符"/>
    <w:basedOn w:val="a0"/>
    <w:link w:val="2"/>
    <w:uiPriority w:val="9"/>
    <w:rsid w:val="00A91D4D"/>
    <w:rPr>
      <w:rFonts w:ascii="Calibri Light" w:eastAsia="宋体" w:hAnsi="Calibri Light" w:cs="Times New Roman"/>
      <w:b/>
      <w:bCs/>
      <w:sz w:val="32"/>
      <w:szCs w:val="32"/>
    </w:rPr>
  </w:style>
  <w:style w:type="paragraph" w:styleId="a7">
    <w:name w:val="Balloon Text"/>
    <w:basedOn w:val="a"/>
    <w:link w:val="a8"/>
    <w:uiPriority w:val="99"/>
    <w:semiHidden/>
    <w:unhideWhenUsed/>
    <w:qFormat/>
    <w:rsid w:val="00A91D4D"/>
    <w:rPr>
      <w:rFonts w:ascii="宋体" w:eastAsia="宋体" w:hAnsi="Times New Roman" w:cs="Times New Roman"/>
      <w:color w:val="000000"/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qFormat/>
    <w:rsid w:val="00A91D4D"/>
    <w:rPr>
      <w:rFonts w:ascii="宋体" w:eastAsia="宋体" w:hAnsi="Times New Roman" w:cs="Times New Roman"/>
      <w:color w:val="000000"/>
      <w:sz w:val="18"/>
      <w:szCs w:val="18"/>
    </w:rPr>
  </w:style>
  <w:style w:type="paragraph" w:styleId="a9">
    <w:name w:val="Normal (Web)"/>
    <w:basedOn w:val="a"/>
    <w:uiPriority w:val="99"/>
    <w:unhideWhenUsed/>
    <w:qFormat/>
    <w:rsid w:val="00A91D4D"/>
    <w:pPr>
      <w:spacing w:before="100" w:beforeAutospacing="1" w:after="100" w:afterAutospacing="1"/>
      <w:jc w:val="left"/>
    </w:pPr>
    <w:rPr>
      <w:rFonts w:ascii="Calibri" w:eastAsia="宋体" w:hAnsi="Calibri" w:cs="Times New Roman"/>
      <w:color w:val="000000"/>
      <w:kern w:val="0"/>
      <w:sz w:val="24"/>
      <w:szCs w:val="24"/>
    </w:rPr>
  </w:style>
  <w:style w:type="table" w:styleId="aa">
    <w:name w:val="Table Grid"/>
    <w:basedOn w:val="a1"/>
    <w:uiPriority w:val="39"/>
    <w:qFormat/>
    <w:rsid w:val="00A91D4D"/>
    <w:rPr>
      <w:rFonts w:ascii="Times New Roman" w:eastAsia="宋体" w:hAnsi="Times New Roman" w:cs="Times New Roman"/>
      <w:color w:val="000000"/>
      <w:sz w:val="24"/>
      <w:szCs w:val="3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Strong"/>
    <w:basedOn w:val="a0"/>
    <w:uiPriority w:val="22"/>
    <w:qFormat/>
    <w:rsid w:val="00A91D4D"/>
    <w:rPr>
      <w:b/>
      <w:bCs/>
    </w:rPr>
  </w:style>
  <w:style w:type="character" w:customStyle="1" w:styleId="12">
    <w:name w:val="超链接1"/>
    <w:basedOn w:val="a0"/>
    <w:uiPriority w:val="99"/>
    <w:unhideWhenUsed/>
    <w:qFormat/>
    <w:rsid w:val="00A91D4D"/>
    <w:rPr>
      <w:color w:val="0563C1"/>
      <w:u w:val="single"/>
    </w:rPr>
  </w:style>
  <w:style w:type="paragraph" w:styleId="ac">
    <w:name w:val="List Paragraph"/>
    <w:basedOn w:val="a"/>
    <w:uiPriority w:val="34"/>
    <w:qFormat/>
    <w:rsid w:val="00A91D4D"/>
    <w:pPr>
      <w:ind w:firstLineChars="200" w:firstLine="420"/>
    </w:pPr>
    <w:rPr>
      <w:rFonts w:ascii="Times New Roman" w:eastAsia="宋体" w:hAnsi="Times New Roman" w:cs="Times New Roman"/>
      <w:color w:val="000000"/>
      <w:sz w:val="24"/>
      <w:szCs w:val="36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A91D4D"/>
    <w:pPr>
      <w:tabs>
        <w:tab w:val="center" w:pos="4160"/>
        <w:tab w:val="right" w:pos="8300"/>
      </w:tabs>
      <w:spacing w:line="300" w:lineRule="exact"/>
      <w:ind w:firstLine="420"/>
    </w:pPr>
    <w:rPr>
      <w:rFonts w:ascii="Times New Roman" w:eastAsia="宋体" w:hAnsi="Times New Roman" w:cs="Times New Roman"/>
      <w:color w:val="000000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qFormat/>
    <w:rsid w:val="00A91D4D"/>
    <w:rPr>
      <w:rFonts w:ascii="Times New Roman" w:eastAsia="宋体" w:hAnsi="Times New Roman" w:cs="Times New Roman"/>
      <w:color w:val="000000"/>
      <w:sz w:val="24"/>
      <w:szCs w:val="24"/>
    </w:rPr>
  </w:style>
  <w:style w:type="paragraph" w:customStyle="1" w:styleId="Text">
    <w:name w:val="Text"/>
    <w:basedOn w:val="a"/>
    <w:qFormat/>
    <w:rsid w:val="00A91D4D"/>
    <w:pPr>
      <w:spacing w:line="252" w:lineRule="auto"/>
      <w:ind w:firstLine="202"/>
    </w:pPr>
    <w:rPr>
      <w:rFonts w:ascii="Times New Roman" w:eastAsia="宋体" w:hAnsi="Times New Roman" w:cs="Times New Roman"/>
      <w:color w:val="000000"/>
      <w:kern w:val="0"/>
      <w:sz w:val="20"/>
      <w:szCs w:val="20"/>
      <w:lang w:eastAsia="en-US"/>
    </w:rPr>
  </w:style>
  <w:style w:type="paragraph" w:customStyle="1" w:styleId="13">
    <w:name w:val="正文1"/>
    <w:qFormat/>
    <w:rsid w:val="00A91D4D"/>
    <w:pPr>
      <w:jc w:val="both"/>
    </w:pPr>
    <w:rPr>
      <w:rFonts w:ascii="Times New Roman" w:eastAsia="宋体" w:hAnsi="Times New Roman" w:cs="Times New Roman"/>
      <w:color w:val="000000"/>
      <w:szCs w:val="21"/>
    </w:rPr>
  </w:style>
  <w:style w:type="character" w:styleId="ad">
    <w:name w:val="Placeholder Text"/>
    <w:basedOn w:val="a0"/>
    <w:uiPriority w:val="99"/>
    <w:semiHidden/>
    <w:qFormat/>
    <w:rsid w:val="00A91D4D"/>
    <w:rPr>
      <w:color w:val="808080"/>
    </w:rPr>
  </w:style>
  <w:style w:type="paragraph" w:customStyle="1" w:styleId="22">
    <w:name w:val="列出段落2"/>
    <w:basedOn w:val="a"/>
    <w:qFormat/>
    <w:rsid w:val="00A91D4D"/>
    <w:pPr>
      <w:ind w:firstLineChars="200" w:firstLine="420"/>
    </w:pPr>
    <w:rPr>
      <w:rFonts w:ascii="Calibri" w:eastAsia="宋体" w:hAnsi="Calibri" w:cs="Times New Roman"/>
      <w:color w:val="000000"/>
      <w:sz w:val="24"/>
      <w:szCs w:val="21"/>
    </w:rPr>
  </w:style>
  <w:style w:type="paragraph" w:customStyle="1" w:styleId="14">
    <w:name w:val="列出段落1"/>
    <w:basedOn w:val="a"/>
    <w:qFormat/>
    <w:rsid w:val="00A91D4D"/>
    <w:pPr>
      <w:ind w:firstLineChars="200" w:firstLine="420"/>
    </w:pPr>
    <w:rPr>
      <w:rFonts w:ascii="Calibri" w:eastAsia="宋体" w:hAnsi="Calibri" w:cs="Times New Roman"/>
      <w:color w:val="000000"/>
      <w:sz w:val="24"/>
      <w:szCs w:val="21"/>
    </w:rPr>
  </w:style>
  <w:style w:type="paragraph" w:customStyle="1" w:styleId="references">
    <w:name w:val="references"/>
    <w:qFormat/>
    <w:rsid w:val="00A91D4D"/>
    <w:pPr>
      <w:tabs>
        <w:tab w:val="left" w:pos="360"/>
      </w:tabs>
      <w:spacing w:after="50" w:line="180" w:lineRule="exact"/>
      <w:ind w:left="360" w:hanging="360"/>
      <w:jc w:val="both"/>
    </w:pPr>
    <w:rPr>
      <w:rFonts w:ascii="Times New Roman" w:eastAsia="MS Mincho" w:hAnsi="Times New Roman" w:cs="Times New Roman"/>
      <w:color w:val="000000"/>
      <w:sz w:val="16"/>
      <w:szCs w:val="16"/>
      <w:lang w:eastAsia="en-US"/>
    </w:rPr>
  </w:style>
  <w:style w:type="character" w:customStyle="1" w:styleId="15">
    <w:name w:val="未处理的提及1"/>
    <w:basedOn w:val="a0"/>
    <w:uiPriority w:val="99"/>
    <w:semiHidden/>
    <w:unhideWhenUsed/>
    <w:qFormat/>
    <w:rsid w:val="00A91D4D"/>
    <w:rPr>
      <w:color w:val="605E5C"/>
      <w:shd w:val="clear" w:color="auto" w:fill="E1DFDD"/>
    </w:rPr>
  </w:style>
  <w:style w:type="paragraph" w:customStyle="1" w:styleId="EndNoteBibliographyTitle">
    <w:name w:val="EndNote Bibliography Title"/>
    <w:basedOn w:val="a"/>
    <w:link w:val="EndNoteBibliographyTitle0"/>
    <w:qFormat/>
    <w:rsid w:val="00A91D4D"/>
    <w:pPr>
      <w:jc w:val="center"/>
    </w:pPr>
    <w:rPr>
      <w:rFonts w:ascii="Calibri" w:eastAsia="宋体" w:hAnsi="Calibri" w:cs="Calibri"/>
      <w:color w:val="000000"/>
      <w:sz w:val="24"/>
      <w:szCs w:val="36"/>
    </w:rPr>
  </w:style>
  <w:style w:type="character" w:customStyle="1" w:styleId="EndNoteBibliographyTitle0">
    <w:name w:val="EndNote Bibliography Title 字符"/>
    <w:basedOn w:val="a0"/>
    <w:link w:val="EndNoteBibliographyTitle"/>
    <w:qFormat/>
    <w:rsid w:val="00A91D4D"/>
    <w:rPr>
      <w:rFonts w:ascii="Calibri" w:eastAsia="宋体" w:hAnsi="Calibri" w:cs="Calibri"/>
      <w:color w:val="000000"/>
      <w:sz w:val="24"/>
      <w:szCs w:val="36"/>
    </w:rPr>
  </w:style>
  <w:style w:type="paragraph" w:customStyle="1" w:styleId="EndNoteBibliography">
    <w:name w:val="EndNote Bibliography"/>
    <w:basedOn w:val="a"/>
    <w:link w:val="EndNoteBibliography0"/>
    <w:qFormat/>
    <w:rsid w:val="00A91D4D"/>
    <w:rPr>
      <w:rFonts w:ascii="Calibri" w:eastAsia="宋体" w:hAnsi="Calibri" w:cs="Calibri"/>
      <w:color w:val="000000"/>
      <w:sz w:val="24"/>
      <w:szCs w:val="36"/>
    </w:rPr>
  </w:style>
  <w:style w:type="character" w:customStyle="1" w:styleId="EndNoteBibliography0">
    <w:name w:val="EndNote Bibliography 字符"/>
    <w:basedOn w:val="a0"/>
    <w:link w:val="EndNoteBibliography"/>
    <w:qFormat/>
    <w:rsid w:val="00A91D4D"/>
    <w:rPr>
      <w:rFonts w:ascii="Calibri" w:eastAsia="宋体" w:hAnsi="Calibri" w:cs="Calibri"/>
      <w:color w:val="000000"/>
      <w:sz w:val="24"/>
      <w:szCs w:val="36"/>
    </w:rPr>
  </w:style>
  <w:style w:type="character" w:customStyle="1" w:styleId="ql-font-yahei">
    <w:name w:val="ql-font-yahei"/>
    <w:basedOn w:val="a0"/>
    <w:qFormat/>
    <w:rsid w:val="00A91D4D"/>
  </w:style>
  <w:style w:type="paragraph" w:styleId="ae">
    <w:name w:val="Revision"/>
    <w:hidden/>
    <w:uiPriority w:val="99"/>
    <w:semiHidden/>
    <w:rsid w:val="00A91D4D"/>
    <w:rPr>
      <w:rFonts w:ascii="Times New Roman" w:eastAsia="宋体" w:hAnsi="Times New Roman" w:cs="Times New Roman"/>
      <w:color w:val="000000"/>
      <w:sz w:val="24"/>
      <w:szCs w:val="36"/>
    </w:rPr>
  </w:style>
  <w:style w:type="character" w:customStyle="1" w:styleId="23">
    <w:name w:val="未处理的提及2"/>
    <w:basedOn w:val="a0"/>
    <w:uiPriority w:val="99"/>
    <w:semiHidden/>
    <w:unhideWhenUsed/>
    <w:rsid w:val="00A91D4D"/>
    <w:rPr>
      <w:color w:val="605E5C"/>
      <w:shd w:val="clear" w:color="auto" w:fill="E1DFDD"/>
    </w:rPr>
  </w:style>
  <w:style w:type="character" w:styleId="af">
    <w:name w:val="Unresolved Mention"/>
    <w:basedOn w:val="a0"/>
    <w:uiPriority w:val="99"/>
    <w:semiHidden/>
    <w:unhideWhenUsed/>
    <w:rsid w:val="00A91D4D"/>
    <w:rPr>
      <w:color w:val="605E5C"/>
      <w:shd w:val="clear" w:color="auto" w:fill="E1DFDD"/>
    </w:rPr>
  </w:style>
  <w:style w:type="character" w:customStyle="1" w:styleId="210">
    <w:name w:val="标题 2 字符1"/>
    <w:basedOn w:val="a0"/>
    <w:link w:val="2"/>
    <w:uiPriority w:val="9"/>
    <w:semiHidden/>
    <w:rsid w:val="00A91D4D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f0">
    <w:name w:val="Hyperlink"/>
    <w:basedOn w:val="a0"/>
    <w:uiPriority w:val="99"/>
    <w:semiHidden/>
    <w:unhideWhenUsed/>
    <w:rsid w:val="00A91D4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81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597</Words>
  <Characters>3406</Characters>
  <Application>Microsoft Office Word</Application>
  <DocSecurity>0</DocSecurity>
  <Lines>28</Lines>
  <Paragraphs>7</Paragraphs>
  <ScaleCrop>false</ScaleCrop>
  <Company/>
  <LinksUpToDate>false</LinksUpToDate>
  <CharactersWithSpaces>3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iJunChuang</dc:creator>
  <cp:keywords/>
  <dc:description/>
  <cp:lastModifiedBy>CaiJunChuang</cp:lastModifiedBy>
  <cp:revision>2</cp:revision>
  <dcterms:created xsi:type="dcterms:W3CDTF">2022-08-14T13:52:00Z</dcterms:created>
  <dcterms:modified xsi:type="dcterms:W3CDTF">2022-08-14T14:13:00Z</dcterms:modified>
</cp:coreProperties>
</file>